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10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54966-860C-4613-AE4A-853682D983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8514D0-80CA-448F-AE5E-57D0AC5D71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BE5FA-9FFD-4BBF-AA62-E6BAF83DA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8999A9-DC48-4BEF-AC10-3FFF83937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F98524-3B55-4C2B-8BB8-7F37BB566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821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14FEBE-A609-4D21-B8A3-24CF6BF99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0DB882-95D5-4038-BA5D-03563464FD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D6101C-6507-4773-A5DB-04AE689E6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191B3E-B40F-452A-B5E3-A260B01AA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30E6D-4092-4B42-9703-7C9A0D94F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89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D78E56-6384-4219-825F-A1F8726885E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8CD6F61-75B3-4B0D-A5D9-C28365EBC8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968BFC-12D5-4908-9751-4CBA77B86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004CD-ACED-4AD4-B849-F927DC6E6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234ED-7282-4945-A7B1-5A2D08E90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12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923281-7B36-4D7A-BC4E-D7C378A33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976F7-A32A-4678-930D-BE38B3F97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010CD-00D1-40B1-B2DB-32E34F3E6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C7A738-F60E-4186-B548-D8EF1D373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400488-7F74-4134-A827-4F986C473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470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75792-4446-4E77-B911-B976AF4A78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2F44C7-BCD8-4AF9-A73B-B17AA1CE3D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9F50D-9CA2-4945-B3F9-36374743FB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49ED3-8F62-46CC-8AB4-C9FF121CC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F882D-E4C0-4889-9281-908D251E5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15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5B4B7-CCD1-490B-8ADD-484997ADC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D333F6-9E78-45AB-ACD1-A475E43987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5EDA42-D194-436F-9F47-67ADA7FD3F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7AF241-01E0-4750-A624-A0C3BE93E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8C320-6813-4327-8D33-CB69457DB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9FE888-6C83-45D1-B2FA-956C7F4E8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318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907E8-BBDA-4C56-AB98-FFD4AF31B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DB49E3-816B-49EB-80B8-C9AC3132D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DB39D2-FB79-4722-BD11-C90FF75BF2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52562BB-E342-41F4-B4B4-AEE793B0A8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4874A0-DA9A-49B4-A5A8-97E01A0942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1FAD18-B986-41D5-9546-2D0CF2C8B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E29824-6CC0-488A-9D76-86483D551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CE57B6-589B-47F3-A6EB-1D3D5BEE6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910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8487B-B6A3-4EAE-9BFC-4C0A5DA73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FDC779-AC5D-4C88-B22C-743839C6B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0C0C90-CA02-4AC1-8F11-38C980ED7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DEF349-1972-4297-9167-890097EA6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77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C6FA50-D28E-43CE-A0EB-EA3474C0AA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A19B1E-2071-4989-AB03-4139A124E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12E321-B937-4193-92A8-2CCF3B62B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48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C51B2-2B7B-45D0-9926-9494C25B3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D8A5A0-63EB-485B-8D89-D975CDBDC7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2C7F19-5D23-4B9C-AAF7-5D02116458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AE7AF9-C6AD-4DDC-B9EC-942ED49E0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16A2B9-C162-49C4-8E67-1CB784E33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FF737-603A-445D-9655-E922DE89E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048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7099A-8E70-4B6E-BBD4-EF7D7D22D4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F1F821-5BF8-4450-8EC3-AEC40A39773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DAE6F6-4FAC-45F2-B32F-F047E05301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051B44-3F0F-4332-A1ED-95B25B24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5D95AB-D3CF-42A5-963B-B5C1D389F8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3199D0-7675-40D7-AC41-79A9E4ED2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892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D0CE1E-C994-4299-B9EC-BFB313E5E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205905-FCCB-4A38-9E7F-F9F23DA62F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2C068-641A-4FBD-A595-52253B215E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F727C-A4FB-45A2-8CFA-EEE011919137}" type="datetimeFigureOut">
              <a:rPr lang="en-US" smtClean="0"/>
              <a:t>1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AAE1D7-FB4C-494A-8CC5-F82B5C14CE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17652-2AE8-4FD7-A0BC-F44E92CBC6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3B2B31-04B9-4063-9631-58A04C98E5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81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image" Target="../media/image1.png"/><Relationship Id="rId7" Type="http://schemas.openxmlformats.org/officeDocument/2006/relationships/slide" Target="slide4.xml"/><Relationship Id="rId12" Type="http://schemas.openxmlformats.org/officeDocument/2006/relationships/slide" Target="slide9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slide" Target="slide2.xml"/><Relationship Id="rId10" Type="http://schemas.openxmlformats.org/officeDocument/2006/relationships/slide" Target="slide11.xml"/><Relationship Id="rId4" Type="http://schemas.openxmlformats.org/officeDocument/2006/relationships/slide" Target="slide1.xml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png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pn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png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png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17CEB889-7C88-4892-A8A3-D72C73242B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436" y="901880"/>
            <a:ext cx="8757867" cy="35831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9696AC3-AD7A-4197-B990-5759D67671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5436282"/>
                  </p:ext>
                </p:extLst>
              </p:nvPr>
            </p:nvGraphicFramePr>
            <p:xfrm>
              <a:off x="726560" y="4661048"/>
              <a:ext cx="10738880" cy="14725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3888">
                      <a:extLst>
                        <a:ext uri="{9D8B030D-6E8A-4147-A177-3AD203B41FA5}">
                          <a16:colId xmlns:a16="http://schemas.microsoft.com/office/drawing/2014/main" val="3476618908"/>
                        </a:ext>
                      </a:extLst>
                    </a:gridCol>
                    <a:gridCol w="933273">
                      <a:extLst>
                        <a:ext uri="{9D8B030D-6E8A-4147-A177-3AD203B41FA5}">
                          <a16:colId xmlns:a16="http://schemas.microsoft.com/office/drawing/2014/main" val="3462439308"/>
                        </a:ext>
                      </a:extLst>
                    </a:gridCol>
                    <a:gridCol w="1074420">
                      <a:extLst>
                        <a:ext uri="{9D8B030D-6E8A-4147-A177-3AD203B41FA5}">
                          <a16:colId xmlns:a16="http://schemas.microsoft.com/office/drawing/2014/main" val="3980865946"/>
                        </a:ext>
                      </a:extLst>
                    </a:gridCol>
                    <a:gridCol w="937260">
                      <a:extLst>
                        <a:ext uri="{9D8B030D-6E8A-4147-A177-3AD203B41FA5}">
                          <a16:colId xmlns:a16="http://schemas.microsoft.com/office/drawing/2014/main" val="3173643290"/>
                        </a:ext>
                      </a:extLst>
                    </a:gridCol>
                    <a:gridCol w="1350599">
                      <a:extLst>
                        <a:ext uri="{9D8B030D-6E8A-4147-A177-3AD203B41FA5}">
                          <a16:colId xmlns:a16="http://schemas.microsoft.com/office/drawing/2014/main" val="1157730244"/>
                        </a:ext>
                      </a:extLst>
                    </a:gridCol>
                    <a:gridCol w="1392601">
                      <a:extLst>
                        <a:ext uri="{9D8B030D-6E8A-4147-A177-3AD203B41FA5}">
                          <a16:colId xmlns:a16="http://schemas.microsoft.com/office/drawing/2014/main" val="1770258331"/>
                        </a:ext>
                      </a:extLst>
                    </a:gridCol>
                    <a:gridCol w="878159">
                      <a:extLst>
                        <a:ext uri="{9D8B030D-6E8A-4147-A177-3AD203B41FA5}">
                          <a16:colId xmlns:a16="http://schemas.microsoft.com/office/drawing/2014/main" val="1301302263"/>
                        </a:ext>
                      </a:extLst>
                    </a:gridCol>
                    <a:gridCol w="950904">
                      <a:extLst>
                        <a:ext uri="{9D8B030D-6E8A-4147-A177-3AD203B41FA5}">
                          <a16:colId xmlns:a16="http://schemas.microsoft.com/office/drawing/2014/main" val="2723608308"/>
                        </a:ext>
                      </a:extLst>
                    </a:gridCol>
                    <a:gridCol w="1073888">
                      <a:extLst>
                        <a:ext uri="{9D8B030D-6E8A-4147-A177-3AD203B41FA5}">
                          <a16:colId xmlns:a16="http://schemas.microsoft.com/office/drawing/2014/main" val="3752069198"/>
                        </a:ext>
                      </a:extLst>
                    </a:gridCol>
                    <a:gridCol w="1073888">
                      <a:extLst>
                        <a:ext uri="{9D8B030D-6E8A-4147-A177-3AD203B41FA5}">
                          <a16:colId xmlns:a16="http://schemas.microsoft.com/office/drawing/2014/main" val="161875660"/>
                        </a:ext>
                      </a:extLst>
                    </a:gridCol>
                  </a:tblGrid>
                  <a:tr h="5711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6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7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9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2715204"/>
                      </a:ext>
                    </a:extLst>
                  </a:tr>
                  <a:tr h="571186">
                    <a:tc>
                      <a:txBody>
                        <a:bodyPr/>
                        <a:lstStyle/>
                        <a:p>
                          <a:pPr marL="181610" marR="17526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54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DaunPenh" panose="01010101010101010101" pitchFamily="2" charset="0"/>
                            </a:rPr>
                            <a:t>11</a:t>
                          </a:r>
                          <a:endParaRPr lang="en-US" sz="4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45085" marR="4191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e>
                                  <m:sup>
                                    <m:r>
                                      <a:rPr lang="en-US" sz="4400" i="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177800" algn="l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4400" i="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45085" marR="4445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4400" i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45085" marR="45085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vi-VN" sz="32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vi-VN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vi-VN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vi-VN" sz="3200" i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vi-VN" sz="3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vi-VN" sz="3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DaunPenh" panose="01010101010101010101" pitchFamily="2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54610" marR="5842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vi-VN" sz="36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vi-VN" sz="3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3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vi-VN" sz="3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sz="3600" b="0" i="0" smtClean="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vi-VN" sz="3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3600" dirty="0">
                            <a:effectLst/>
                            <a:latin typeface="Times New Roman" panose="02020603050405020304" pitchFamily="18" charset="0"/>
                            <a:ea typeface="DejaVu Serif"/>
                            <a:cs typeface="DaunPenh" panose="01010101010101010101" pitchFamily="2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175895" algn="l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4400" i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167640" algn="l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US" sz="4400" i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45085" marR="4572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  <m:sup>
                                    <m:r>
                                      <a:rPr lang="en-US" sz="4400" i="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 marL="46990" marR="4826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i="1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4400" i="0" dirty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extLst>
                      <a:ext uri="{0D108BD9-81ED-4DB2-BD59-A6C34878D82A}">
                        <a16:rowId xmlns:a16="http://schemas.microsoft.com/office/drawing/2014/main" val="5457839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9696AC3-AD7A-4197-B990-5759D676711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5436282"/>
                  </p:ext>
                </p:extLst>
              </p:nvPr>
            </p:nvGraphicFramePr>
            <p:xfrm>
              <a:off x="726560" y="4661048"/>
              <a:ext cx="10738880" cy="14725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73888">
                      <a:extLst>
                        <a:ext uri="{9D8B030D-6E8A-4147-A177-3AD203B41FA5}">
                          <a16:colId xmlns:a16="http://schemas.microsoft.com/office/drawing/2014/main" val="3476618908"/>
                        </a:ext>
                      </a:extLst>
                    </a:gridCol>
                    <a:gridCol w="933273">
                      <a:extLst>
                        <a:ext uri="{9D8B030D-6E8A-4147-A177-3AD203B41FA5}">
                          <a16:colId xmlns:a16="http://schemas.microsoft.com/office/drawing/2014/main" val="3462439308"/>
                        </a:ext>
                      </a:extLst>
                    </a:gridCol>
                    <a:gridCol w="1074420">
                      <a:extLst>
                        <a:ext uri="{9D8B030D-6E8A-4147-A177-3AD203B41FA5}">
                          <a16:colId xmlns:a16="http://schemas.microsoft.com/office/drawing/2014/main" val="3980865946"/>
                        </a:ext>
                      </a:extLst>
                    </a:gridCol>
                    <a:gridCol w="937260">
                      <a:extLst>
                        <a:ext uri="{9D8B030D-6E8A-4147-A177-3AD203B41FA5}">
                          <a16:colId xmlns:a16="http://schemas.microsoft.com/office/drawing/2014/main" val="3173643290"/>
                        </a:ext>
                      </a:extLst>
                    </a:gridCol>
                    <a:gridCol w="1350599">
                      <a:extLst>
                        <a:ext uri="{9D8B030D-6E8A-4147-A177-3AD203B41FA5}">
                          <a16:colId xmlns:a16="http://schemas.microsoft.com/office/drawing/2014/main" val="1157730244"/>
                        </a:ext>
                      </a:extLst>
                    </a:gridCol>
                    <a:gridCol w="1392601">
                      <a:extLst>
                        <a:ext uri="{9D8B030D-6E8A-4147-A177-3AD203B41FA5}">
                          <a16:colId xmlns:a16="http://schemas.microsoft.com/office/drawing/2014/main" val="1770258331"/>
                        </a:ext>
                      </a:extLst>
                    </a:gridCol>
                    <a:gridCol w="878159">
                      <a:extLst>
                        <a:ext uri="{9D8B030D-6E8A-4147-A177-3AD203B41FA5}">
                          <a16:colId xmlns:a16="http://schemas.microsoft.com/office/drawing/2014/main" val="1301302263"/>
                        </a:ext>
                      </a:extLst>
                    </a:gridCol>
                    <a:gridCol w="950904">
                      <a:extLst>
                        <a:ext uri="{9D8B030D-6E8A-4147-A177-3AD203B41FA5}">
                          <a16:colId xmlns:a16="http://schemas.microsoft.com/office/drawing/2014/main" val="2723608308"/>
                        </a:ext>
                      </a:extLst>
                    </a:gridCol>
                    <a:gridCol w="1073888">
                      <a:extLst>
                        <a:ext uri="{9D8B030D-6E8A-4147-A177-3AD203B41FA5}">
                          <a16:colId xmlns:a16="http://schemas.microsoft.com/office/drawing/2014/main" val="3752069198"/>
                        </a:ext>
                      </a:extLst>
                    </a:gridCol>
                    <a:gridCol w="1073888">
                      <a:extLst>
                        <a:ext uri="{9D8B030D-6E8A-4147-A177-3AD203B41FA5}">
                          <a16:colId xmlns:a16="http://schemas.microsoft.com/office/drawing/2014/main" val="161875660"/>
                        </a:ext>
                      </a:extLst>
                    </a:gridCol>
                  </a:tblGrid>
                  <a:tr h="5711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6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7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9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CÂU 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72715204"/>
                      </a:ext>
                    </a:extLst>
                  </a:tr>
                  <a:tr h="901383">
                    <a:tc>
                      <a:txBody>
                        <a:bodyPr/>
                        <a:lstStyle/>
                        <a:p>
                          <a:pPr marL="181610" marR="175260" algn="ctr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540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DaunPenh" panose="01010101010101010101" pitchFamily="2" charset="0"/>
                            </a:rPr>
                            <a:t>11</a:t>
                          </a:r>
                          <a:endParaRPr lang="en-US" sz="4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115686" t="-66443" r="-939216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186441" t="-66443" r="-711864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331373" t="-66443" r="-723529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297297" t="-66443" r="-398649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386842" t="-66443" r="-288158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765517" t="-66443" r="-353103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804487" t="-66443" r="-228205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801705" t="-66443" r="-102273" b="-456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>
                        <a:blipFill>
                          <a:blip r:embed="rId3"/>
                          <a:stretch>
                            <a:fillRect l="-901705" t="-66443" r="-2273" b="-456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57839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5D0701BC-6569-45DA-82AF-CCA178EA0073}"/>
              </a:ext>
            </a:extLst>
          </p:cNvPr>
          <p:cNvSpPr/>
          <p:nvPr/>
        </p:nvSpPr>
        <p:spPr>
          <a:xfrm>
            <a:off x="726560" y="5143499"/>
            <a:ext cx="1091354" cy="99011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2E96911-5948-4486-8B09-9D6EBC66D8C0}"/>
              </a:ext>
            </a:extLst>
          </p:cNvPr>
          <p:cNvSpPr/>
          <p:nvPr/>
        </p:nvSpPr>
        <p:spPr>
          <a:xfrm>
            <a:off x="1817914" y="5143498"/>
            <a:ext cx="914400" cy="99011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2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FBE2E90-FF88-4B42-99CF-BBF15CFBCB6C}"/>
              </a:ext>
            </a:extLst>
          </p:cNvPr>
          <p:cNvSpPr/>
          <p:nvPr/>
        </p:nvSpPr>
        <p:spPr>
          <a:xfrm>
            <a:off x="2732314" y="5143496"/>
            <a:ext cx="1091354" cy="99011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3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940C0C1-8E49-4E20-9718-BABB53A8910A}"/>
              </a:ext>
            </a:extLst>
          </p:cNvPr>
          <p:cNvSpPr/>
          <p:nvPr/>
        </p:nvSpPr>
        <p:spPr>
          <a:xfrm>
            <a:off x="3754966" y="5143492"/>
            <a:ext cx="983102" cy="99011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4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9B726DE-1583-4F9A-A77D-E6DAC118745B}"/>
              </a:ext>
            </a:extLst>
          </p:cNvPr>
          <p:cNvSpPr/>
          <p:nvPr/>
        </p:nvSpPr>
        <p:spPr>
          <a:xfrm>
            <a:off x="4738068" y="5143492"/>
            <a:ext cx="1357932" cy="99011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5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EEE7518-2FA3-4D6F-AC5E-D103C2C9344B}"/>
              </a:ext>
            </a:extLst>
          </p:cNvPr>
          <p:cNvSpPr/>
          <p:nvPr/>
        </p:nvSpPr>
        <p:spPr>
          <a:xfrm>
            <a:off x="6095999" y="5143492"/>
            <a:ext cx="1357931" cy="99011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6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809E41F-7ABB-40FD-B807-33C2A9F46C23}"/>
              </a:ext>
            </a:extLst>
          </p:cNvPr>
          <p:cNvSpPr/>
          <p:nvPr/>
        </p:nvSpPr>
        <p:spPr>
          <a:xfrm>
            <a:off x="7453930" y="5143492"/>
            <a:ext cx="938956" cy="99011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7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91D754C-6ED7-46E5-AF8F-9F1421986B2D}"/>
              </a:ext>
            </a:extLst>
          </p:cNvPr>
          <p:cNvSpPr/>
          <p:nvPr/>
        </p:nvSpPr>
        <p:spPr>
          <a:xfrm>
            <a:off x="8392886" y="5143492"/>
            <a:ext cx="938956" cy="9901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8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873F080-EBE0-4799-BB60-EEFA9FE07BD2}"/>
              </a:ext>
            </a:extLst>
          </p:cNvPr>
          <p:cNvSpPr/>
          <p:nvPr/>
        </p:nvSpPr>
        <p:spPr>
          <a:xfrm>
            <a:off x="9307287" y="5143492"/>
            <a:ext cx="1091354" cy="99011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9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977905A-D64C-42A6-9129-AAD7FD1AB6BC}"/>
              </a:ext>
            </a:extLst>
          </p:cNvPr>
          <p:cNvSpPr/>
          <p:nvPr/>
        </p:nvSpPr>
        <p:spPr>
          <a:xfrm>
            <a:off x="10371304" y="5143492"/>
            <a:ext cx="1091354" cy="9901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Câu</a:t>
            </a:r>
            <a:r>
              <a:rPr lang="en-US" dirty="0"/>
              <a:t> 10</a:t>
            </a:r>
          </a:p>
        </p:txBody>
      </p:sp>
      <p:sp>
        <p:nvSpPr>
          <p:cNvPr id="43" name="Arrow: Up 42">
            <a:hlinkClick r:id="rId4" action="ppaction://hlinksldjump"/>
            <a:extLst>
              <a:ext uri="{FF2B5EF4-FFF2-40B4-BE49-F238E27FC236}">
                <a16:creationId xmlns:a16="http://schemas.microsoft.com/office/drawing/2014/main" id="{947A5839-1D1C-4437-A5EE-570EE676D104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9ECEFCA-2138-44BD-B527-E79C9BE88BE9}"/>
              </a:ext>
            </a:extLst>
          </p:cNvPr>
          <p:cNvSpPr/>
          <p:nvPr/>
        </p:nvSpPr>
        <p:spPr>
          <a:xfrm>
            <a:off x="1613436" y="901880"/>
            <a:ext cx="1890124" cy="17562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1D70C0B9-4D87-467F-BD04-0D450FE8A842}"/>
              </a:ext>
            </a:extLst>
          </p:cNvPr>
          <p:cNvSpPr/>
          <p:nvPr/>
        </p:nvSpPr>
        <p:spPr>
          <a:xfrm>
            <a:off x="3503560" y="901880"/>
            <a:ext cx="1890124" cy="17562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3408823-1E10-4866-BE1A-1A2AF1476CBB}"/>
              </a:ext>
            </a:extLst>
          </p:cNvPr>
          <p:cNvSpPr/>
          <p:nvPr/>
        </p:nvSpPr>
        <p:spPr>
          <a:xfrm>
            <a:off x="5393684" y="891674"/>
            <a:ext cx="1738329" cy="17562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84D24B0-4E66-4622-950C-53DE15F0DC7D}"/>
              </a:ext>
            </a:extLst>
          </p:cNvPr>
          <p:cNvSpPr/>
          <p:nvPr/>
        </p:nvSpPr>
        <p:spPr>
          <a:xfrm>
            <a:off x="7111153" y="891492"/>
            <a:ext cx="1630075" cy="17562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3753A75-BAB8-46E3-9C88-BE13CECED2CD}"/>
              </a:ext>
            </a:extLst>
          </p:cNvPr>
          <p:cNvSpPr/>
          <p:nvPr/>
        </p:nvSpPr>
        <p:spPr>
          <a:xfrm>
            <a:off x="8741229" y="858778"/>
            <a:ext cx="1630074" cy="17562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4FB551F-BBA4-48DE-AB33-8AB4BE487F95}"/>
              </a:ext>
            </a:extLst>
          </p:cNvPr>
          <p:cNvSpPr/>
          <p:nvPr/>
        </p:nvSpPr>
        <p:spPr>
          <a:xfrm>
            <a:off x="1598994" y="2643018"/>
            <a:ext cx="1890124" cy="184206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FEB5973F-F77D-4FAC-9508-D55A28644397}"/>
              </a:ext>
            </a:extLst>
          </p:cNvPr>
          <p:cNvSpPr/>
          <p:nvPr/>
        </p:nvSpPr>
        <p:spPr>
          <a:xfrm>
            <a:off x="3495758" y="2643017"/>
            <a:ext cx="1890124" cy="185226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ECF6FF1-39BA-4697-B7A6-D0A9449E2215}"/>
              </a:ext>
            </a:extLst>
          </p:cNvPr>
          <p:cNvSpPr/>
          <p:nvPr/>
        </p:nvSpPr>
        <p:spPr>
          <a:xfrm>
            <a:off x="5383335" y="2643017"/>
            <a:ext cx="1738329" cy="184206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A2AC68C-2A4C-49DF-870C-B7321DFFF12C}"/>
              </a:ext>
            </a:extLst>
          </p:cNvPr>
          <p:cNvSpPr/>
          <p:nvPr/>
        </p:nvSpPr>
        <p:spPr>
          <a:xfrm>
            <a:off x="7121583" y="2627894"/>
            <a:ext cx="1630075" cy="186738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9B8D75A-2769-4286-9214-9C9F136F3F9B}"/>
              </a:ext>
            </a:extLst>
          </p:cNvPr>
          <p:cNvSpPr/>
          <p:nvPr/>
        </p:nvSpPr>
        <p:spPr>
          <a:xfrm>
            <a:off x="8753879" y="2625243"/>
            <a:ext cx="1630074" cy="185983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hlinkClick r:id="rId5" action="ppaction://hlinksldjump"/>
            <a:extLst>
              <a:ext uri="{FF2B5EF4-FFF2-40B4-BE49-F238E27FC236}">
                <a16:creationId xmlns:a16="http://schemas.microsoft.com/office/drawing/2014/main" id="{75579E3A-E809-4B04-9BEB-DA3C6CE2D284}"/>
              </a:ext>
            </a:extLst>
          </p:cNvPr>
          <p:cNvSpPr/>
          <p:nvPr/>
        </p:nvSpPr>
        <p:spPr>
          <a:xfrm>
            <a:off x="1613436" y="901880"/>
            <a:ext cx="1886031" cy="175626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5" name="Rectangle 54">
            <a:hlinkClick r:id="rId6" action="ppaction://hlinksldjump"/>
            <a:extLst>
              <a:ext uri="{FF2B5EF4-FFF2-40B4-BE49-F238E27FC236}">
                <a16:creationId xmlns:a16="http://schemas.microsoft.com/office/drawing/2014/main" id="{28BDF371-ADFC-4DBF-9125-4B445839886B}"/>
              </a:ext>
            </a:extLst>
          </p:cNvPr>
          <p:cNvSpPr/>
          <p:nvPr/>
        </p:nvSpPr>
        <p:spPr>
          <a:xfrm>
            <a:off x="3528434" y="891256"/>
            <a:ext cx="1886031" cy="17562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6" name="Rectangle 55">
            <a:hlinkClick r:id="rId7" action="ppaction://hlinksldjump"/>
            <a:extLst>
              <a:ext uri="{FF2B5EF4-FFF2-40B4-BE49-F238E27FC236}">
                <a16:creationId xmlns:a16="http://schemas.microsoft.com/office/drawing/2014/main" id="{AF488467-52D5-4324-8006-6C4113BE016F}"/>
              </a:ext>
            </a:extLst>
          </p:cNvPr>
          <p:cNvSpPr/>
          <p:nvPr/>
        </p:nvSpPr>
        <p:spPr>
          <a:xfrm>
            <a:off x="5400324" y="880193"/>
            <a:ext cx="1886031" cy="17562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Rectangle 56">
            <a:hlinkClick r:id="rId8" action="ppaction://hlinksldjump"/>
            <a:extLst>
              <a:ext uri="{FF2B5EF4-FFF2-40B4-BE49-F238E27FC236}">
                <a16:creationId xmlns:a16="http://schemas.microsoft.com/office/drawing/2014/main" id="{703225A8-13E0-4CEF-BF22-1847F954F40A}"/>
              </a:ext>
            </a:extLst>
          </p:cNvPr>
          <p:cNvSpPr/>
          <p:nvPr/>
        </p:nvSpPr>
        <p:spPr>
          <a:xfrm>
            <a:off x="7272215" y="869130"/>
            <a:ext cx="1479444" cy="1752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8" name="Rectangle 57">
            <a:hlinkClick r:id="rId9" action="ppaction://hlinksldjump"/>
            <a:extLst>
              <a:ext uri="{FF2B5EF4-FFF2-40B4-BE49-F238E27FC236}">
                <a16:creationId xmlns:a16="http://schemas.microsoft.com/office/drawing/2014/main" id="{C59FFF54-E05A-416D-99C2-9845726079E3}"/>
              </a:ext>
            </a:extLst>
          </p:cNvPr>
          <p:cNvSpPr/>
          <p:nvPr/>
        </p:nvSpPr>
        <p:spPr>
          <a:xfrm>
            <a:off x="8766101" y="845922"/>
            <a:ext cx="1605202" cy="17522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9" name="Rectangle 58">
            <a:hlinkClick r:id="rId10" action="ppaction://hlinksldjump"/>
            <a:extLst>
              <a:ext uri="{FF2B5EF4-FFF2-40B4-BE49-F238E27FC236}">
                <a16:creationId xmlns:a16="http://schemas.microsoft.com/office/drawing/2014/main" id="{FB10E393-D67F-4D44-A640-C8F3594DFE04}"/>
              </a:ext>
            </a:extLst>
          </p:cNvPr>
          <p:cNvSpPr/>
          <p:nvPr/>
        </p:nvSpPr>
        <p:spPr>
          <a:xfrm>
            <a:off x="8758000" y="2636172"/>
            <a:ext cx="1605202" cy="18379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0" name="Rectangle 59">
            <a:hlinkClick r:id="rId11" action="ppaction://hlinksldjump"/>
            <a:extLst>
              <a:ext uri="{FF2B5EF4-FFF2-40B4-BE49-F238E27FC236}">
                <a16:creationId xmlns:a16="http://schemas.microsoft.com/office/drawing/2014/main" id="{8B183ED1-BD9A-4DD1-B127-29F41D97E232}"/>
              </a:ext>
            </a:extLst>
          </p:cNvPr>
          <p:cNvSpPr/>
          <p:nvPr/>
        </p:nvSpPr>
        <p:spPr>
          <a:xfrm>
            <a:off x="7150166" y="2621601"/>
            <a:ext cx="1601493" cy="18525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61" name="Rectangle 60">
            <a:hlinkClick r:id="rId12" action="ppaction://hlinksldjump"/>
            <a:extLst>
              <a:ext uri="{FF2B5EF4-FFF2-40B4-BE49-F238E27FC236}">
                <a16:creationId xmlns:a16="http://schemas.microsoft.com/office/drawing/2014/main" id="{49CC32F9-859B-404E-BB23-3BF06BAC24BD}"/>
              </a:ext>
            </a:extLst>
          </p:cNvPr>
          <p:cNvSpPr/>
          <p:nvPr/>
        </p:nvSpPr>
        <p:spPr>
          <a:xfrm>
            <a:off x="5291211" y="2643016"/>
            <a:ext cx="1886031" cy="18311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62" name="Rectangle 61">
            <a:hlinkClick r:id="rId13" action="ppaction://hlinksldjump"/>
            <a:extLst>
              <a:ext uri="{FF2B5EF4-FFF2-40B4-BE49-F238E27FC236}">
                <a16:creationId xmlns:a16="http://schemas.microsoft.com/office/drawing/2014/main" id="{B96107E2-ACFC-44F6-B7DB-0B577A28DF91}"/>
              </a:ext>
            </a:extLst>
          </p:cNvPr>
          <p:cNvSpPr/>
          <p:nvPr/>
        </p:nvSpPr>
        <p:spPr>
          <a:xfrm>
            <a:off x="3496531" y="2643016"/>
            <a:ext cx="1886031" cy="184206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63" name="Rectangle 62">
            <a:hlinkClick r:id="rId14" action="ppaction://hlinksldjump"/>
            <a:extLst>
              <a:ext uri="{FF2B5EF4-FFF2-40B4-BE49-F238E27FC236}">
                <a16:creationId xmlns:a16="http://schemas.microsoft.com/office/drawing/2014/main" id="{ED13D5A5-A10A-4C30-9D8F-C41A5EE82BB9}"/>
              </a:ext>
            </a:extLst>
          </p:cNvPr>
          <p:cNvSpPr/>
          <p:nvPr/>
        </p:nvSpPr>
        <p:spPr>
          <a:xfrm>
            <a:off x="1635182" y="2615037"/>
            <a:ext cx="1886031" cy="1880245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539869-2233-48EC-8626-34DF63FF2AF1}"/>
              </a:ext>
            </a:extLst>
          </p:cNvPr>
          <p:cNvSpPr txBox="1"/>
          <p:nvPr/>
        </p:nvSpPr>
        <p:spPr>
          <a:xfrm>
            <a:off x="2601686" y="261257"/>
            <a:ext cx="7108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LẬT MẢNH GHÉP</a:t>
            </a:r>
          </a:p>
        </p:txBody>
      </p:sp>
    </p:spTree>
    <p:extLst>
      <p:ext uri="{BB962C8B-B14F-4D97-AF65-F5344CB8AC3E}">
        <p14:creationId xmlns:p14="http://schemas.microsoft.com/office/powerpoint/2010/main" val="120304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6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C138F-1265-450E-9F72-523B4F681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9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7CAFB-A65D-4E8A-AB83-ABDC1E4602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0D7CAFB-A65D-4E8A-AB83-ABDC1E4602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0B4EBB62-EE99-44E9-8728-022F8EF1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257" y="550408"/>
            <a:ext cx="29890524" cy="6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1D721A-6663-4DBC-8FE4-50F5981D7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25327"/>
              </p:ext>
            </p:extLst>
          </p:nvPr>
        </p:nvGraphicFramePr>
        <p:xfrm>
          <a:off x="2547258" y="550408"/>
          <a:ext cx="1446440" cy="7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495085" imgH="241195" progId="Equation.DSMT4">
                  <p:embed/>
                </p:oleObj>
              </mc:Choice>
              <mc:Fallback>
                <p:oleObj name="Equation" r:id="rId6" imgW="49508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58" y="550408"/>
                        <a:ext cx="1446440" cy="7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1649A441-0AC5-4277-BD63-A466A1EC396F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9CD3CA0-C171-47A3-955B-7060D7952E9F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5B18455-92CF-44BA-8938-BCDA7A3FDEAD}"/>
              </a:ext>
            </a:extLst>
          </p:cNvPr>
          <p:cNvSpPr/>
          <p:nvPr/>
        </p:nvSpPr>
        <p:spPr>
          <a:xfrm>
            <a:off x="555172" y="1568566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5FA0FA-E39A-4244-8EB1-BDB93C42B4B7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B696AFD-4D74-440D-BD93-EF931DBDA6F1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8827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50133-AB4A-4019-AD30-8E3EDDCEB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10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3A3F22-2D2A-4094-8048-EF4DF3C395F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3A3F22-2D2A-4094-8048-EF4DF3C395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4B31B84-D760-4511-8C52-BD0768D18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542" y="561294"/>
            <a:ext cx="33845517" cy="5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952A25-1141-4551-B915-62BAA7E54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26057"/>
              </p:ext>
            </p:extLst>
          </p:nvPr>
        </p:nvGraphicFramePr>
        <p:xfrm>
          <a:off x="2710543" y="561295"/>
          <a:ext cx="1812154" cy="7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43" y="561295"/>
                        <a:ext cx="1812154" cy="7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31B2A3BC-C83F-4D5A-AE34-50D3C31413E4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F72BCC4-5334-4966-91BE-132086EC9F34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6DDD9A0-244B-4147-8D08-0AB3D05E442D}"/>
              </a:ext>
            </a:extLst>
          </p:cNvPr>
          <p:cNvSpPr/>
          <p:nvPr/>
        </p:nvSpPr>
        <p:spPr>
          <a:xfrm>
            <a:off x="729342" y="1690688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A3C3F8D-C703-4BE6-81F3-0BB218F3F35E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8371D56-71E0-4116-B7C5-1D3B857D7661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94668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7FE85-2500-4B2E-A2C7-95E19E143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7058" y="97971"/>
            <a:ext cx="10515600" cy="1325563"/>
          </a:xfrm>
        </p:spPr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1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A98DC6-0DCB-4A15-B367-FFBE4F6AA5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ĐÁP ÁN: 1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72ACD8-E7A1-4961-88B7-E2F784055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65140"/>
              </p:ext>
            </p:extLst>
          </p:nvPr>
        </p:nvGraphicFramePr>
        <p:xfrm>
          <a:off x="2525485" y="390287"/>
          <a:ext cx="1925249" cy="71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85" y="390287"/>
                        <a:ext cx="1925249" cy="71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7318A21E-FE6D-4F4C-86F5-D36F650B8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anose="02020603050405020304" pitchFamily="18" charset="0"/>
                <a:cs typeface="DaunPenh" panose="01010101010101010101" pitchFamily="2" charset="0"/>
              </a:rPr>
              <a:t>=</a:t>
            </a: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Arrow: Up 6">
            <a:hlinkClick r:id="rId7" action="ppaction://hlinksldjump"/>
            <a:extLst>
              <a:ext uri="{FF2B5EF4-FFF2-40B4-BE49-F238E27FC236}">
                <a16:creationId xmlns:a16="http://schemas.microsoft.com/office/drawing/2014/main" id="{F72FA2E6-7D6F-4805-8563-F7E72527FEE7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9303929-4EDA-411D-ADD4-7897546FFAFA}"/>
              </a:ext>
            </a:extLst>
          </p:cNvPr>
          <p:cNvSpPr/>
          <p:nvPr/>
        </p:nvSpPr>
        <p:spPr>
          <a:xfrm>
            <a:off x="729342" y="1568566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F68F9A-8B3A-4349-8418-B990110B4E7C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3EAB8D-6092-4FF4-AA86-BD3DB22B069E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35115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450CA-7C92-4E87-93BA-BC019227F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2: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3FA55A-0E4A-479F-9AF0-0A93D97469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D3FA55A-0E4A-479F-9AF0-0A93D9746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9DB8769F-A5A8-4A9E-9A5F-5D1908C1E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220F86-AD3F-4586-B00C-AB6AF1412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00149"/>
              </p:ext>
            </p:extLst>
          </p:nvPr>
        </p:nvGraphicFramePr>
        <p:xfrm>
          <a:off x="2503711" y="719022"/>
          <a:ext cx="1610247" cy="54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736600" imgH="241300" progId="Equation.DSMT4">
                  <p:embed/>
                </p:oleObj>
              </mc:Choice>
              <mc:Fallback>
                <p:oleObj name="Equation" r:id="rId6" imgW="736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711" y="719022"/>
                        <a:ext cx="1610247" cy="54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62481A8B-30FE-4CDE-892A-014355C1EEA3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D49579E-0CF2-4D8B-B490-A3CAB08DFD53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70E58BF-4FC9-497D-AEA6-AAE3ED9C77E3}"/>
              </a:ext>
            </a:extLst>
          </p:cNvPr>
          <p:cNvSpPr/>
          <p:nvPr/>
        </p:nvSpPr>
        <p:spPr>
          <a:xfrm>
            <a:off x="837777" y="1690688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510F8DA-AF77-4F3F-B8FE-F73F2B959295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1D63F58-FB1C-4A0B-BE51-C293ED67E4B2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1264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84A89-C755-481D-A3C6-6163120372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3: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AD2814-7506-486C-BA1A-C89F5DC0A8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AD2814-7506-486C-BA1A-C89F5DC0A8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3111A05-9131-43CA-B00A-E7014B750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E3195D-BBE2-4334-AF68-66A3A4D04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10223"/>
              </p:ext>
            </p:extLst>
          </p:nvPr>
        </p:nvGraphicFramePr>
        <p:xfrm>
          <a:off x="2439274" y="681037"/>
          <a:ext cx="1592558" cy="60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74" y="681037"/>
                        <a:ext cx="1592558" cy="608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7E39E10C-1BB0-4C47-BDA7-B2FB2D321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543" y="1073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anose="02020603050405020304" pitchFamily="18" charset="0"/>
                <a:cs typeface="DaunPenh" panose="01010101010101010101" pitchFamily="2" charset="0"/>
              </a:rPr>
              <a:t>(a ≠ 0)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Arrow: Up 6">
            <a:hlinkClick r:id="rId8" action="ppaction://hlinksldjump"/>
            <a:extLst>
              <a:ext uri="{FF2B5EF4-FFF2-40B4-BE49-F238E27FC236}">
                <a16:creationId xmlns:a16="http://schemas.microsoft.com/office/drawing/2014/main" id="{4E4B5A97-FB0F-4064-B36C-591CEF48DAB4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F35A028-F475-4F7E-ABA5-42690BE56022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02F4D5-20D1-43A7-91B7-DF6A9B9B2A4A}"/>
              </a:ext>
            </a:extLst>
          </p:cNvPr>
          <p:cNvSpPr/>
          <p:nvPr/>
        </p:nvSpPr>
        <p:spPr>
          <a:xfrm>
            <a:off x="764496" y="1707695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9C6BE8C-C2BA-461A-8F31-950A66B85FD0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F5E9980-223A-4BB5-82FC-4F9A28AF3F28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27634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CDCB-A43B-4AFA-849E-36D97AD58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4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7A373-D899-48B3-8F81-EEB5BCE037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7A373-D899-48B3-8F81-EEB5BCE037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8B05860-4148-4A08-A27E-1BA3EA219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2571" y="593951"/>
            <a:ext cx="40911742" cy="52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D3D027-C03D-4784-9829-F8964CA5B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29239"/>
              </p:ext>
            </p:extLst>
          </p:nvPr>
        </p:nvGraphicFramePr>
        <p:xfrm>
          <a:off x="2612572" y="593951"/>
          <a:ext cx="1502228" cy="70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444114" imgH="215713" progId="Equation.DSMT4">
                  <p:embed/>
                </p:oleObj>
              </mc:Choice>
              <mc:Fallback>
                <p:oleObj name="Equation" r:id="rId6" imgW="444114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72" y="593951"/>
                        <a:ext cx="1502228" cy="703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B2EF5698-E265-4493-8DD0-55D1EE881CEE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1A94A38-FB7F-48D1-B7CC-91448E642E7A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3496098-A5E0-41B5-9DE5-1318CE59C05A}"/>
              </a:ext>
            </a:extLst>
          </p:cNvPr>
          <p:cNvSpPr/>
          <p:nvPr/>
        </p:nvSpPr>
        <p:spPr>
          <a:xfrm>
            <a:off x="446314" y="1811635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D2F7CC-FD95-4356-9BE7-E877938DE237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FE7A79-4F52-4757-A4CD-6A0ED0F00733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56746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CAF8D-EA65-4097-8763-51BD107EB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3DA5F5-AD22-4AA8-9BF3-729CEA726B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3DA5F5-AD22-4AA8-9BF3-729CEA726B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29E3359-7031-4CA3-AAD5-4742F92DC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799" y="572179"/>
            <a:ext cx="34146642" cy="4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5FD843-15CE-45C1-8A21-C307D5748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58218"/>
              </p:ext>
            </p:extLst>
          </p:nvPr>
        </p:nvGraphicFramePr>
        <p:xfrm>
          <a:off x="2590799" y="572180"/>
          <a:ext cx="1817915" cy="72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572180"/>
                        <a:ext cx="1817915" cy="727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CC7B8076-2556-4741-BBB3-01105A7047DF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215A582-4A3E-4C45-B656-C93421E44E5F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E2A9EB5-C987-457B-A41C-C7DB3E2E8B0C}"/>
              </a:ext>
            </a:extLst>
          </p:cNvPr>
          <p:cNvSpPr/>
          <p:nvPr/>
        </p:nvSpPr>
        <p:spPr>
          <a:xfrm>
            <a:off x="838200" y="1690688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4DF1D8-D9F4-4971-9A52-8BDA2DFA6B2C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D5A5CDA-F575-431A-BEAE-8E901A1EF79E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98444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56EA7-FE4C-4880-8CF6-4AE33D74FB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6: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727C5D-57CB-4776-8EFD-16F85F1EDF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862FFBE-240C-48D7-8EDE-0914A5C9D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370" y="681037"/>
            <a:ext cx="29260189" cy="55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A039C0-3683-4049-9AE9-F2FC429BB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62040"/>
              </p:ext>
            </p:extLst>
          </p:nvPr>
        </p:nvGraphicFramePr>
        <p:xfrm>
          <a:off x="2536370" y="681037"/>
          <a:ext cx="1646254" cy="66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370" y="681037"/>
                        <a:ext cx="1646254" cy="668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7" action="ppaction://hlinksldjump"/>
            <a:extLst>
              <a:ext uri="{FF2B5EF4-FFF2-40B4-BE49-F238E27FC236}">
                <a16:creationId xmlns:a16="http://schemas.microsoft.com/office/drawing/2014/main" id="{22ADCFB9-F5E7-4D76-9A5D-3D45AD33AF72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9688FD7-00F1-40A2-B70C-81A072E0C0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25625"/>
                <a:ext cx="10515600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9688FD7-00F1-40A2-B70C-81A072E0C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5625"/>
                <a:ext cx="10515600" cy="4351338"/>
              </a:xfrm>
              <a:prstGeom prst="rect">
                <a:avLst/>
              </a:prstGeom>
              <a:blipFill>
                <a:blip r:embed="rId8"/>
                <a:stretch>
                  <a:fillRect l="-1217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835CB4B6-F14C-4A73-818E-DC72BBE9BDD6}"/>
              </a:ext>
            </a:extLst>
          </p:cNvPr>
          <p:cNvSpPr/>
          <p:nvPr/>
        </p:nvSpPr>
        <p:spPr>
          <a:xfrm>
            <a:off x="888440" y="1665740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60E186D-F936-497A-A96D-93E205A47432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2DAC2A2-1FA9-42FF-8C03-28E87E92B358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5086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8671B-BEAB-4628-9A25-2A25DCD19B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7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3CECC95-B24F-4510-8EEE-AD9540E662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3CECC95-B24F-4510-8EEE-AD9540E662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D1631512-1978-4C41-A9F8-A9922B08D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256" y="561294"/>
            <a:ext cx="32664278" cy="5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564C29-49F3-4177-AE33-34CF35A0C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51758"/>
              </p:ext>
            </p:extLst>
          </p:nvPr>
        </p:nvGraphicFramePr>
        <p:xfrm>
          <a:off x="2547257" y="561294"/>
          <a:ext cx="162016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583947" imgH="241195" progId="Equation.DSMT4">
                  <p:embed/>
                </p:oleObj>
              </mc:Choice>
              <mc:Fallback>
                <p:oleObj name="Equation" r:id="rId6" imgW="58394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257" y="561294"/>
                        <a:ext cx="1620167" cy="6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441C7D3A-7397-476E-B4FF-9F00E15822F3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A0506FF-690F-4CD4-8D73-97276EA00763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F275377-5C7A-4FD8-9772-1347FD703D20}"/>
              </a:ext>
            </a:extLst>
          </p:cNvPr>
          <p:cNvSpPr/>
          <p:nvPr/>
        </p:nvSpPr>
        <p:spPr>
          <a:xfrm>
            <a:off x="359228" y="1752942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4D18AC-8954-4366-A668-6B12AF715058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5E0BE98-8B11-4EBD-BA0A-4ED8808D1997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02982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175B4-E791-488D-9513-D2424F5FE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8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D8FD0E-B21F-40BA-BC7B-A284D13F8A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ĐÁP Á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D8FD0E-B21F-40BA-BC7B-A284D13F8A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892A9F69-F2FE-4BAE-80BA-FF8BF14D8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057" y="605865"/>
            <a:ext cx="34038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D08754-D989-4E46-A4D2-B86F999C0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84197"/>
              </p:ext>
            </p:extLst>
          </p:nvPr>
        </p:nvGraphicFramePr>
        <p:xfrm>
          <a:off x="2394856" y="628724"/>
          <a:ext cx="1861457" cy="69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56" y="628724"/>
                        <a:ext cx="1861457" cy="691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hlinkClick r:id="rId8" action="ppaction://hlinksldjump"/>
            <a:extLst>
              <a:ext uri="{FF2B5EF4-FFF2-40B4-BE49-F238E27FC236}">
                <a16:creationId xmlns:a16="http://schemas.microsoft.com/office/drawing/2014/main" id="{149B7F38-B0FB-4F19-89E5-614544E9A1F1}"/>
              </a:ext>
            </a:extLst>
          </p:cNvPr>
          <p:cNvSpPr/>
          <p:nvPr/>
        </p:nvSpPr>
        <p:spPr>
          <a:xfrm>
            <a:off x="11462658" y="97971"/>
            <a:ext cx="598713" cy="782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F049F3A-0A72-4169-8CDE-A425FEF82053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771348-BDEE-4791-97BB-3AD935BA0EAB}"/>
              </a:ext>
            </a:extLst>
          </p:cNvPr>
          <p:cNvSpPr/>
          <p:nvPr/>
        </p:nvSpPr>
        <p:spPr>
          <a:xfrm>
            <a:off x="446314" y="1713547"/>
            <a:ext cx="2471057" cy="8021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F7A47A9-FB91-4B6E-A9E6-6B610B0A86CF}"/>
              </a:ext>
            </a:extLst>
          </p:cNvPr>
          <p:cNvSpPr/>
          <p:nvPr/>
        </p:nvSpPr>
        <p:spPr>
          <a:xfrm>
            <a:off x="446314" y="6176963"/>
            <a:ext cx="391886" cy="5177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CC94DF7-2ED9-4333-883B-C62F05705EBE}"/>
              </a:ext>
            </a:extLst>
          </p:cNvPr>
          <p:cNvSpPr/>
          <p:nvPr/>
        </p:nvSpPr>
        <p:spPr>
          <a:xfrm>
            <a:off x="10548258" y="6176963"/>
            <a:ext cx="566057" cy="5578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14658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163</Words>
  <PresentationFormat>Widescreen</PresentationFormat>
  <Paragraphs>8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DaunPenh</vt:lpstr>
      <vt:lpstr>DejaVu Serif</vt:lpstr>
      <vt:lpstr>Times New Roman</vt:lpstr>
      <vt:lpstr>VNI-Times</vt:lpstr>
      <vt:lpstr>Office Theme</vt:lpstr>
      <vt:lpstr>Equation</vt:lpstr>
      <vt:lpstr>PowerPoint Presentation</vt:lpstr>
      <vt:lpstr>Câu 1:</vt:lpstr>
      <vt:lpstr>Câu 2: </vt:lpstr>
      <vt:lpstr>Câu 3: </vt:lpstr>
      <vt:lpstr>Câu 4: </vt:lpstr>
      <vt:lpstr>Câu 5: </vt:lpstr>
      <vt:lpstr>Câu 6: </vt:lpstr>
      <vt:lpstr>Câu 7:</vt:lpstr>
      <vt:lpstr>Câu 8:</vt:lpstr>
      <vt:lpstr>Câu 9: </vt:lpstr>
      <vt:lpstr>Câu 10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30T05:24:31Z</dcterms:created>
  <dcterms:modified xsi:type="dcterms:W3CDTF">2021-01-30T12:56:35Z</dcterms:modified>
</cp:coreProperties>
</file>